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3D64" w:rsidRDefault="000B0A48">
      <w:r w:rsidRPr="00583C01">
        <w:rPr>
          <w:position w:val="-88"/>
        </w:rPr>
        <w:object w:dxaOrig="3340" w:dyaOrig="1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1pt;height:92.95pt" o:ole="">
            <v:imagedata r:id="rId4" o:title=""/>
          </v:shape>
          <o:OLEObject Type="Embed" ProgID="Equation.DSMT4" ShapeID="_x0000_i1025" DrawAspect="Content" ObjectID="_1747726837" r:id="rId5"/>
        </w:object>
      </w:r>
      <w:bookmarkStart w:id="0" w:name="_GoBack"/>
      <w:bookmarkEnd w:id="0"/>
    </w:p>
    <w:sectPr w:rsidR="00563D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0331"/>
    <w:rsid w:val="000B0A48"/>
    <w:rsid w:val="00563D64"/>
    <w:rsid w:val="00B10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A817914-C306-4D4F-A4F0-E6CA01BCE2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yingge</dc:creator>
  <cp:keywords/>
  <dc:description/>
  <cp:lastModifiedBy>niyingge</cp:lastModifiedBy>
  <cp:revision>2</cp:revision>
  <dcterms:created xsi:type="dcterms:W3CDTF">2023-06-08T02:54:00Z</dcterms:created>
  <dcterms:modified xsi:type="dcterms:W3CDTF">2023-06-08T02:54:00Z</dcterms:modified>
</cp:coreProperties>
</file>